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03A3" w:rsidRDefault="004603A3">
      <w:r>
        <w:t xml:space="preserve">ECE 874                                      </w:t>
      </w:r>
      <w:r w:rsidRPr="004603A3">
        <w:rPr>
          <w:b/>
        </w:rPr>
        <w:t>Test 1 In-Class Component</w:t>
      </w:r>
      <w:r>
        <w:t xml:space="preserve">                         Name ______</w:t>
      </w:r>
      <w:r w:rsidR="00C52412">
        <w:t>Solution</w:t>
      </w:r>
      <w:r>
        <w:t>_________</w:t>
      </w:r>
    </w:p>
    <w:p w:rsidR="0061230E" w:rsidRDefault="004603A3">
      <w:r>
        <w:t>(</w:t>
      </w:r>
      <w:r w:rsidR="00677320">
        <w:t>8</w:t>
      </w:r>
      <w:r>
        <w:t>0 points total)</w:t>
      </w:r>
    </w:p>
    <w:p w:rsidR="00294EDF" w:rsidRDefault="00F13B1F" w:rsidP="006A2A9B">
      <w:pPr>
        <w:jc w:val="both"/>
      </w:pPr>
      <w:r>
        <w:rPr>
          <w:noProof/>
          <w:position w:val="-21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63FD86A" wp14:editId="0A5E3F97">
                <wp:simplePos x="0" y="0"/>
                <wp:positionH relativeFrom="column">
                  <wp:posOffset>4368800</wp:posOffset>
                </wp:positionH>
                <wp:positionV relativeFrom="paragraph">
                  <wp:posOffset>811985</wp:posOffset>
                </wp:positionV>
                <wp:extent cx="374015" cy="241935"/>
                <wp:effectExtent l="0" t="0" r="26035" b="24765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4193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487CF3E" id="Oval 3" o:spid="_x0000_s1026" style="position:absolute;margin-left:344pt;margin-top:63.95pt;width:29.45pt;height:19.0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" filled="f" strokecolor="#243f60 [1604]" strokeweight="2pt"/>
            </w:pict>
          </mc:Fallback>
        </mc:AlternateContent>
      </w:r>
      <w:r w:rsidR="00204714">
        <w:rPr>
          <w:noProof/>
          <w:position w:val="-21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CF97618" wp14:editId="49344B76">
                <wp:simplePos x="0" y="0"/>
                <wp:positionH relativeFrom="column">
                  <wp:posOffset>4640209</wp:posOffset>
                </wp:positionH>
                <wp:positionV relativeFrom="paragraph">
                  <wp:posOffset>1060450</wp:posOffset>
                </wp:positionV>
                <wp:extent cx="374015" cy="241935"/>
                <wp:effectExtent l="0" t="0" r="26035" b="2476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4193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2ACDDC7" id="Oval 4" o:spid="_x0000_s1026" style="position:absolute;margin-left:365.35pt;margin-top:83.5pt;width:29.45pt;height:19.0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" filled="f" strokecolor="#243f60 [1604]" strokeweight="2pt"/>
            </w:pict>
          </mc:Fallback>
        </mc:AlternateContent>
      </w:r>
      <w:r w:rsidR="007015E0">
        <w:rPr>
          <w:noProof/>
          <w:position w:val="-21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305A8FB" wp14:editId="0B305B10">
                <wp:simplePos x="0" y="0"/>
                <wp:positionH relativeFrom="column">
                  <wp:posOffset>2541270</wp:posOffset>
                </wp:positionH>
                <wp:positionV relativeFrom="paragraph">
                  <wp:posOffset>506095</wp:posOffset>
                </wp:positionV>
                <wp:extent cx="374015" cy="241935"/>
                <wp:effectExtent l="0" t="0" r="26035" b="24765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4193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0FB2A17" id="Oval 2" o:spid="_x0000_s1026" style="position:absolute;margin-left:200.1pt;margin-top:39.85pt;width:29.45pt;height:19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" filled="f" strokecolor="#243f60 [1604]" strokeweight="2pt"/>
            </w:pict>
          </mc:Fallback>
        </mc:AlternateContent>
      </w:r>
      <w:r w:rsidR="00CF2558">
        <w:rPr>
          <w:noProof/>
          <w:position w:val="-21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92218EE" wp14:editId="0C234210">
                <wp:simplePos x="0" y="0"/>
                <wp:positionH relativeFrom="column">
                  <wp:posOffset>3739515</wp:posOffset>
                </wp:positionH>
                <wp:positionV relativeFrom="paragraph">
                  <wp:posOffset>1351280</wp:posOffset>
                </wp:positionV>
                <wp:extent cx="374015" cy="241935"/>
                <wp:effectExtent l="0" t="0" r="26035" b="2476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4193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79EB97E" id="Oval 5" o:spid="_x0000_s1026" style="position:absolute;margin-left:294.45pt;margin-top:106.4pt;width:29.45pt;height:19.0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" filled="f" strokecolor="#243f60 [1604]" strokeweight="2pt"/>
            </w:pict>
          </mc:Fallback>
        </mc:AlternateContent>
      </w:r>
      <w:r w:rsidR="00CF2558">
        <w:rPr>
          <w:noProof/>
          <w:position w:val="-21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A05762" wp14:editId="5C450AAA">
                <wp:simplePos x="0" y="0"/>
                <wp:positionH relativeFrom="column">
                  <wp:posOffset>4156075</wp:posOffset>
                </wp:positionH>
                <wp:positionV relativeFrom="paragraph">
                  <wp:posOffset>229870</wp:posOffset>
                </wp:positionV>
                <wp:extent cx="374015" cy="241935"/>
                <wp:effectExtent l="0" t="0" r="26035" b="24765"/>
                <wp:wrapNone/>
                <wp:docPr id="1" name="Ov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4193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743E71D" id="Oval 1" o:spid="_x0000_s1026" style="position:absolute;margin-left:327.25pt;margin-top:18.1pt;width:29.45pt;height:19.0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" filled="f" strokecolor="#243f60 [1604]" strokeweight="2pt"/>
            </w:pict>
          </mc:Fallback>
        </mc:AlternateContent>
      </w:r>
      <w:r w:rsidR="00204714" w:rsidRPr="00475F95">
        <w:rPr>
          <w:position w:val="-124"/>
        </w:rPr>
        <w:object w:dxaOrig="9760" w:dyaOrig="2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8.5pt;height:126.75pt" o:ole="">
            <v:imagedata r:id="rId8" o:title=""/>
          </v:shape>
          <o:OLEObject Type="Embed" ProgID="Equation.DSMT4" ShapeID="_x0000_i1025" DrawAspect="Content" ObjectID="_1454097642" r:id="rId9"/>
        </w:object>
      </w:r>
    </w:p>
    <w:p w:rsidR="009439C3" w:rsidRDefault="00CF2558" w:rsidP="006A2A9B">
      <w:pPr>
        <w:jc w:val="both"/>
      </w:pPr>
      <w:r>
        <w:rPr>
          <w:noProof/>
          <w:position w:val="-21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5A72D60" wp14:editId="69849CE8">
                <wp:simplePos x="0" y="0"/>
                <wp:positionH relativeFrom="column">
                  <wp:posOffset>962198</wp:posOffset>
                </wp:positionH>
                <wp:positionV relativeFrom="paragraph">
                  <wp:posOffset>883285</wp:posOffset>
                </wp:positionV>
                <wp:extent cx="262890" cy="241935"/>
                <wp:effectExtent l="0" t="0" r="22860" b="24765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890" cy="241935"/>
                        </a:xfrm>
                        <a:prstGeom prst="ellipse">
                          <a:avLst/>
                        </a:prstGeom>
                        <a:noFill/>
                        <a:ln>
                          <a:prstDash val="sys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0884520A" id="Oval 10" o:spid="_x0000_s1026" style="position:absolute;margin-left:75.75pt;margin-top:69.55pt;width:20.7pt;height:19.05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" filled="f" strokecolor="#243f60 [1604]" strokeweight="2pt">
                <v:stroke dashstyle="1 1"/>
              </v:oval>
            </w:pict>
          </mc:Fallback>
        </mc:AlternateContent>
      </w:r>
      <w:r>
        <w:rPr>
          <w:noProof/>
          <w:position w:val="-21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266EA10" wp14:editId="312E33A4">
                <wp:simplePos x="0" y="0"/>
                <wp:positionH relativeFrom="column">
                  <wp:posOffset>449580</wp:posOffset>
                </wp:positionH>
                <wp:positionV relativeFrom="paragraph">
                  <wp:posOffset>883285</wp:posOffset>
                </wp:positionV>
                <wp:extent cx="262890" cy="241935"/>
                <wp:effectExtent l="0" t="0" r="22860" b="24765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890" cy="241935"/>
                        </a:xfrm>
                        <a:prstGeom prst="ellipse">
                          <a:avLst/>
                        </a:prstGeom>
                        <a:noFill/>
                        <a:ln>
                          <a:prstDash val="sys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017CB2AB" id="Oval 9" o:spid="_x0000_s1026" style="position:absolute;margin-left:35.4pt;margin-top:69.55pt;width:20.7pt;height:19.0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" filled="f" strokecolor="#243f60 [1604]" strokeweight="2pt">
                <v:stroke dashstyle="1 1"/>
              </v:oval>
            </w:pict>
          </mc:Fallback>
        </mc:AlternateContent>
      </w:r>
      <w:r>
        <w:rPr>
          <w:noProof/>
          <w:position w:val="-21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1D4A05B" wp14:editId="15188ED0">
                <wp:simplePos x="0" y="0"/>
                <wp:positionH relativeFrom="column">
                  <wp:posOffset>1759526</wp:posOffset>
                </wp:positionH>
                <wp:positionV relativeFrom="paragraph">
                  <wp:posOffset>883400</wp:posOffset>
                </wp:positionV>
                <wp:extent cx="491837" cy="241935"/>
                <wp:effectExtent l="0" t="0" r="22860" b="2476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837" cy="24193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23F95731" id="Oval 7" o:spid="_x0000_s1026" style="position:absolute;margin-left:138.55pt;margin-top:69.55pt;width:38.75pt;height:19.0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" filled="f" strokecolor="#243f60 [1604]" strokeweight="2pt"/>
            </w:pict>
          </mc:Fallback>
        </mc:AlternateContent>
      </w:r>
      <w:r>
        <w:rPr>
          <w:noProof/>
          <w:position w:val="-21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8B7D882" wp14:editId="5FF9C233">
                <wp:simplePos x="0" y="0"/>
                <wp:positionH relativeFrom="column">
                  <wp:posOffset>449810</wp:posOffset>
                </wp:positionH>
                <wp:positionV relativeFrom="paragraph">
                  <wp:posOffset>433070</wp:posOffset>
                </wp:positionV>
                <wp:extent cx="263236" cy="241935"/>
                <wp:effectExtent l="0" t="0" r="22860" b="2476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236" cy="24193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0E156BC3" id="Oval 6" o:spid="_x0000_s1026" style="position:absolute;margin-left:35.4pt;margin-top:34.1pt;width:20.75pt;height:19.0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" filled="f" strokecolor="#243f60 [1604]" strokeweight="2pt"/>
            </w:pict>
          </mc:Fallback>
        </mc:AlternateContent>
      </w:r>
      <w:r w:rsidR="007015E0" w:rsidRPr="004603A3">
        <w:rPr>
          <w:position w:val="-86"/>
        </w:rPr>
        <w:object w:dxaOrig="10860" w:dyaOrig="1820">
          <v:shape id="_x0000_i1026" type="#_x0000_t75" style="width:515.25pt;height:86.25pt" o:ole="">
            <v:imagedata r:id="rId10" o:title=""/>
          </v:shape>
          <o:OLEObject Type="Embed" ProgID="Equation.DSMT4" ShapeID="_x0000_i1026" DrawAspect="Content" ObjectID="_1454097643" r:id="rId11"/>
        </w:object>
      </w:r>
    </w:p>
    <w:p w:rsidR="0059727F" w:rsidRPr="007015E0" w:rsidRDefault="009439C3" w:rsidP="006A2A9B">
      <w:pPr>
        <w:jc w:val="both"/>
        <w:rPr>
          <w:position w:val="-86"/>
        </w:rPr>
      </w:pPr>
      <w:r w:rsidRPr="009439C3">
        <w:rPr>
          <w:position w:val="-170"/>
        </w:rPr>
        <w:object w:dxaOrig="4540" w:dyaOrig="3379">
          <v:shape id="_x0000_i1027" type="#_x0000_t75" style="width:249pt;height:186.75pt" o:ole="">
            <v:imagedata r:id="rId12" o:title=""/>
          </v:shape>
          <o:OLEObject Type="Embed" ProgID="Equation.DSMT4" ShapeID="_x0000_i1027" DrawAspect="Content" ObjectID="_1454097644" r:id="rId13"/>
        </w:object>
      </w:r>
    </w:p>
    <w:p w:rsidR="00225664" w:rsidRDefault="00225664" w:rsidP="006A2A9B">
      <w:pPr>
        <w:jc w:val="both"/>
      </w:pPr>
    </w:p>
    <w:p w:rsidR="00294EDF" w:rsidRDefault="00D53424" w:rsidP="00E02594">
      <w:pPr>
        <w:jc w:val="both"/>
      </w:pPr>
      <w:r w:rsidRPr="00D53424">
        <w:rPr>
          <w:position w:val="-184"/>
        </w:rPr>
        <w:object w:dxaOrig="9240" w:dyaOrig="3800">
          <v:shape id="_x0000_i1028" type="#_x0000_t75" style="width:436.5pt;height:178.5pt" o:ole="">
            <v:imagedata r:id="rId14" o:title=""/>
          </v:shape>
          <o:OLEObject Type="Embed" ProgID="Equation.DSMT4" ShapeID="_x0000_i1028" DrawAspect="Content" ObjectID="_1454097645" r:id="rId15"/>
        </w:object>
      </w:r>
    </w:p>
    <w:p w:rsidR="006A2A9B" w:rsidRDefault="00563DF8" w:rsidP="006A2A9B">
      <w:pPr>
        <w:jc w:val="both"/>
        <w:rPr>
          <w:position w:val="-238"/>
        </w:rPr>
      </w:pPr>
      <w:r w:rsidRPr="00D53424">
        <w:rPr>
          <w:position w:val="-206"/>
        </w:rPr>
        <w:object w:dxaOrig="9180" w:dyaOrig="9240">
          <v:shape id="_x0000_i1029" type="#_x0000_t75" style="width:438pt;height:441.75pt" o:ole="">
            <v:imagedata r:id="rId16" o:title=""/>
          </v:shape>
          <o:OLEObject Type="Embed" ProgID="Equation.DSMT4" ShapeID="_x0000_i1029" DrawAspect="Content" ObjectID="_1454097646" r:id="rId17"/>
        </w:object>
      </w:r>
    </w:p>
    <w:p w:rsidR="00B537FF" w:rsidRDefault="00B537FF" w:rsidP="007B2CBF">
      <w:pPr>
        <w:jc w:val="center"/>
      </w:pPr>
      <w:r>
        <w:lastRenderedPageBreak/>
        <w:t>Original System</w:t>
      </w:r>
    </w:p>
    <w:p w:rsidR="00B537FF" w:rsidRDefault="007B2CBF" w:rsidP="007B2CBF">
      <w:pPr>
        <w:jc w:val="center"/>
      </w:pPr>
      <w:r>
        <w:rPr>
          <w:noProof/>
        </w:rPr>
        <w:drawing>
          <wp:inline distT="0" distB="0" distL="0" distR="0" wp14:anchorId="596F61C3" wp14:editId="0D9E102F">
            <wp:extent cx="4278702" cy="3524981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80621" cy="3526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7FF" w:rsidRDefault="00B537FF" w:rsidP="007B2CBF">
      <w:pPr>
        <w:jc w:val="center"/>
      </w:pPr>
      <w:r>
        <w:t>Transformed system</w:t>
      </w:r>
    </w:p>
    <w:p w:rsidR="00B670FC" w:rsidRPr="00F509BC" w:rsidRDefault="00B537FF" w:rsidP="007B2CBF">
      <w:pPr>
        <w:jc w:val="center"/>
      </w:pPr>
      <w:r>
        <w:rPr>
          <w:noProof/>
        </w:rPr>
        <w:drawing>
          <wp:inline distT="0" distB="0" distL="0" distR="0" wp14:anchorId="29454C64" wp14:editId="62906FEB">
            <wp:extent cx="4372809" cy="3519578"/>
            <wp:effectExtent l="0" t="0" r="889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73880" cy="3520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B4605">
        <w:br w:type="page"/>
      </w:r>
      <w:bookmarkStart w:id="0" w:name="_GoBack"/>
      <w:r w:rsidR="000D3D9A">
        <w:rPr>
          <w:noProof/>
          <w:position w:val="-52"/>
        </w:rPr>
        <w:lastRenderedPageBreak/>
        <w:object w:dxaOrig="1440" w:dyaOrig="1440">
          <v:shape id="_x0000_s1032" type="#_x0000_t75" style="position:absolute;left:0;text-align:left;margin-left:0;margin-top:0;width:396pt;height:498pt;z-index:251679744;mso-position-horizontal:left;mso-position-horizontal-relative:text;mso-position-vertical-relative:text">
            <v:imagedata r:id="rId20" o:title=""/>
            <w10:wrap type="square" side="right"/>
          </v:shape>
          <o:OLEObject Type="Embed" ProgID="Equation.DSMT4" ShapeID="_x0000_s1032" DrawAspect="Content" ObjectID="_1454097647" r:id="rId21"/>
        </w:object>
      </w:r>
      <w:bookmarkEnd w:id="0"/>
      <w:r w:rsidR="00D46601">
        <w:br w:type="textWrapping" w:clear="all"/>
      </w:r>
    </w:p>
    <w:sectPr w:rsidR="00B670FC" w:rsidRPr="00F509BC">
      <w:foot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3D9A" w:rsidRDefault="000D3D9A" w:rsidP="00862084">
      <w:pPr>
        <w:spacing w:after="0" w:line="240" w:lineRule="auto"/>
      </w:pPr>
      <w:r>
        <w:separator/>
      </w:r>
    </w:p>
  </w:endnote>
  <w:endnote w:type="continuationSeparator" w:id="0">
    <w:p w:rsidR="000D3D9A" w:rsidRDefault="000D3D9A" w:rsidP="008620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54D9" w:rsidRDefault="00E154D9">
    <w:pPr>
      <w:pStyle w:val="Footer"/>
    </w:pPr>
    <w:r>
      <w:t>Spring 201</w:t>
    </w:r>
    <w:r w:rsidR="00407018">
      <w:t>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3D9A" w:rsidRDefault="000D3D9A" w:rsidP="00862084">
      <w:pPr>
        <w:spacing w:after="0" w:line="240" w:lineRule="auto"/>
      </w:pPr>
      <w:r>
        <w:separator/>
      </w:r>
    </w:p>
  </w:footnote>
  <w:footnote w:type="continuationSeparator" w:id="0">
    <w:p w:rsidR="000D3D9A" w:rsidRDefault="000D3D9A" w:rsidP="008620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AE3F84"/>
    <w:multiLevelType w:val="hybridMultilevel"/>
    <w:tmpl w:val="0756D2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7F0836"/>
    <w:multiLevelType w:val="hybridMultilevel"/>
    <w:tmpl w:val="6A0CC6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8C50A4"/>
    <w:multiLevelType w:val="hybridMultilevel"/>
    <w:tmpl w:val="AB22E5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6A1E01"/>
    <w:multiLevelType w:val="hybridMultilevel"/>
    <w:tmpl w:val="E06889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5664"/>
    <w:rsid w:val="000204A2"/>
    <w:rsid w:val="00083F02"/>
    <w:rsid w:val="000859C1"/>
    <w:rsid w:val="000A2307"/>
    <w:rsid w:val="000C6C82"/>
    <w:rsid w:val="000D3D9A"/>
    <w:rsid w:val="00104008"/>
    <w:rsid w:val="001106B5"/>
    <w:rsid w:val="00126547"/>
    <w:rsid w:val="00151457"/>
    <w:rsid w:val="00152E11"/>
    <w:rsid w:val="00176EFE"/>
    <w:rsid w:val="001C0305"/>
    <w:rsid w:val="00204714"/>
    <w:rsid w:val="0021765B"/>
    <w:rsid w:val="00225664"/>
    <w:rsid w:val="00241B1E"/>
    <w:rsid w:val="002517E4"/>
    <w:rsid w:val="002914E3"/>
    <w:rsid w:val="00294EDF"/>
    <w:rsid w:val="002A5735"/>
    <w:rsid w:val="002B057E"/>
    <w:rsid w:val="002D2DA2"/>
    <w:rsid w:val="002D3216"/>
    <w:rsid w:val="002E7B2B"/>
    <w:rsid w:val="00302457"/>
    <w:rsid w:val="00330550"/>
    <w:rsid w:val="00341B6F"/>
    <w:rsid w:val="003520A3"/>
    <w:rsid w:val="00363328"/>
    <w:rsid w:val="00385A01"/>
    <w:rsid w:val="003A4637"/>
    <w:rsid w:val="003B4605"/>
    <w:rsid w:val="00407018"/>
    <w:rsid w:val="00421613"/>
    <w:rsid w:val="004603A3"/>
    <w:rsid w:val="00475F95"/>
    <w:rsid w:val="004F2062"/>
    <w:rsid w:val="00515C60"/>
    <w:rsid w:val="00563DF8"/>
    <w:rsid w:val="005732BC"/>
    <w:rsid w:val="0059727F"/>
    <w:rsid w:val="005A440B"/>
    <w:rsid w:val="005B62F9"/>
    <w:rsid w:val="005D0E45"/>
    <w:rsid w:val="0061230E"/>
    <w:rsid w:val="00614D3E"/>
    <w:rsid w:val="00636E6E"/>
    <w:rsid w:val="006605DC"/>
    <w:rsid w:val="00677320"/>
    <w:rsid w:val="006A2A9B"/>
    <w:rsid w:val="006C27E3"/>
    <w:rsid w:val="007015E0"/>
    <w:rsid w:val="00701EB2"/>
    <w:rsid w:val="00704A11"/>
    <w:rsid w:val="007100D1"/>
    <w:rsid w:val="00713C6C"/>
    <w:rsid w:val="00753996"/>
    <w:rsid w:val="0076781A"/>
    <w:rsid w:val="00771286"/>
    <w:rsid w:val="007A5EFE"/>
    <w:rsid w:val="007B2CBF"/>
    <w:rsid w:val="007B675D"/>
    <w:rsid w:val="007B6F54"/>
    <w:rsid w:val="007C101D"/>
    <w:rsid w:val="008002F7"/>
    <w:rsid w:val="00862084"/>
    <w:rsid w:val="008C64E9"/>
    <w:rsid w:val="008F0D4C"/>
    <w:rsid w:val="008F5518"/>
    <w:rsid w:val="00920A27"/>
    <w:rsid w:val="00935BB6"/>
    <w:rsid w:val="009439C3"/>
    <w:rsid w:val="00965D61"/>
    <w:rsid w:val="00980DC7"/>
    <w:rsid w:val="009D2D76"/>
    <w:rsid w:val="00A44FF1"/>
    <w:rsid w:val="00A61A51"/>
    <w:rsid w:val="00A64D26"/>
    <w:rsid w:val="00A83052"/>
    <w:rsid w:val="00AD4745"/>
    <w:rsid w:val="00AF16EB"/>
    <w:rsid w:val="00AF6385"/>
    <w:rsid w:val="00B167A3"/>
    <w:rsid w:val="00B537FF"/>
    <w:rsid w:val="00B55FC2"/>
    <w:rsid w:val="00B670FC"/>
    <w:rsid w:val="00C075A2"/>
    <w:rsid w:val="00C1268F"/>
    <w:rsid w:val="00C52412"/>
    <w:rsid w:val="00CA48B1"/>
    <w:rsid w:val="00CB120F"/>
    <w:rsid w:val="00CB19C5"/>
    <w:rsid w:val="00CB3415"/>
    <w:rsid w:val="00CD6162"/>
    <w:rsid w:val="00CF2558"/>
    <w:rsid w:val="00D0379E"/>
    <w:rsid w:val="00D46601"/>
    <w:rsid w:val="00D53424"/>
    <w:rsid w:val="00D93582"/>
    <w:rsid w:val="00E02594"/>
    <w:rsid w:val="00E10184"/>
    <w:rsid w:val="00E154D9"/>
    <w:rsid w:val="00E8716D"/>
    <w:rsid w:val="00EE0334"/>
    <w:rsid w:val="00EF5432"/>
    <w:rsid w:val="00F1389F"/>
    <w:rsid w:val="00F13B1F"/>
    <w:rsid w:val="00F25158"/>
    <w:rsid w:val="00F450D0"/>
    <w:rsid w:val="00F509BC"/>
    <w:rsid w:val="00F51C8F"/>
    <w:rsid w:val="00FA2945"/>
    <w:rsid w:val="00FC5A4F"/>
    <w:rsid w:val="00FF2C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D32F38B0-7E36-4C14-87CB-00F960E307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566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1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19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620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2084"/>
  </w:style>
  <w:style w:type="paragraph" w:styleId="Footer">
    <w:name w:val="footer"/>
    <w:basedOn w:val="Normal"/>
    <w:link w:val="FooterChar"/>
    <w:uiPriority w:val="99"/>
    <w:unhideWhenUsed/>
    <w:rsid w:val="008620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20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9DB87D-0FC7-40C1-9F85-8636B58E95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3</TotalTime>
  <Pages>1</Pages>
  <Words>49</Words>
  <Characters>28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lemson University</Company>
  <LinksUpToDate>false</LinksUpToDate>
  <CharactersWithSpaces>3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burg</dc:creator>
  <cp:lastModifiedBy>tburg</cp:lastModifiedBy>
  <cp:revision>34</cp:revision>
  <cp:lastPrinted>2012-02-08T14:47:00Z</cp:lastPrinted>
  <dcterms:created xsi:type="dcterms:W3CDTF">2012-02-10T05:27:00Z</dcterms:created>
  <dcterms:modified xsi:type="dcterms:W3CDTF">2014-02-17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